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4736C9" w14:textId="77777777" w:rsidR="00D714D0" w:rsidRPr="006C1576" w:rsidRDefault="00D714D0" w:rsidP="00D714D0">
      <w:pPr>
        <w:ind w:firstLineChars="100" w:firstLine="321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 w14:paraId="000D7598" w14:textId="77777777" w:rsidR="00D714D0" w:rsidRPr="006C1576" w:rsidRDefault="00D714D0" w:rsidP="00D714D0">
      <w:pPr>
        <w:rPr>
          <w:rFonts w:ascii="Times New Roman" w:eastAsia="黑体" w:hAnsi="Times New Roman" w:cs="Times New Roman"/>
          <w:sz w:val="28"/>
        </w:rPr>
      </w:pPr>
      <w:r w:rsidRPr="006C1576">
        <w:rPr>
          <w:rFonts w:ascii="Times New Roman" w:hAnsi="Times New Roman" w:cs="Times New Roman"/>
          <w:b/>
          <w:sz w:val="40"/>
        </w:rPr>
        <w:t>实验九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eastAsia="黑体" w:hAnsi="Times New Roman" w:cs="Times New Roman"/>
          <w:i/>
          <w:sz w:val="36"/>
        </w:rPr>
        <w:t>R</w:t>
      </w:r>
      <w:r w:rsidRPr="006C1576">
        <w:rPr>
          <w:rFonts w:ascii="Times New Roman" w:eastAsia="黑体" w:hAnsi="Times New Roman" w:cs="Times New Roman"/>
          <w:i/>
          <w:sz w:val="36"/>
        </w:rPr>
        <w:t>、</w:t>
      </w:r>
      <w:r w:rsidRPr="006C1576">
        <w:rPr>
          <w:rFonts w:ascii="Times New Roman" w:eastAsia="黑体" w:hAnsi="Times New Roman" w:cs="Times New Roman"/>
          <w:i/>
          <w:sz w:val="36"/>
        </w:rPr>
        <w:t>L</w:t>
      </w:r>
      <w:r w:rsidRPr="006C1576">
        <w:rPr>
          <w:rFonts w:ascii="Times New Roman" w:eastAsia="黑体" w:hAnsi="Times New Roman" w:cs="Times New Roman"/>
          <w:i/>
          <w:sz w:val="36"/>
        </w:rPr>
        <w:t>、</w:t>
      </w:r>
      <w:r w:rsidRPr="006C1576">
        <w:rPr>
          <w:rFonts w:ascii="Times New Roman" w:eastAsia="黑体" w:hAnsi="Times New Roman" w:cs="Times New Roman"/>
          <w:i/>
          <w:sz w:val="36"/>
        </w:rPr>
        <w:t>C</w:t>
      </w:r>
      <w:r w:rsidRPr="006C1576">
        <w:rPr>
          <w:rFonts w:ascii="Times New Roman" w:eastAsia="黑体" w:hAnsi="Times New Roman" w:cs="Times New Roman"/>
          <w:sz w:val="36"/>
        </w:rPr>
        <w:t>元件阻抗的频率特性的自主测定</w:t>
      </w:r>
    </w:p>
    <w:p w14:paraId="1F650104" w14:textId="77777777" w:rsidR="00D714D0" w:rsidRPr="006C1576" w:rsidRDefault="00D714D0" w:rsidP="00D714D0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自习与思考</w:t>
      </w:r>
    </w:p>
    <w:p w14:paraId="00E4C429" w14:textId="77777777" w:rsidR="00D714D0" w:rsidRPr="006C1576" w:rsidRDefault="00D714D0" w:rsidP="00D714D0">
      <w:pPr>
        <w:numPr>
          <w:ilvl w:val="0"/>
          <w:numId w:val="1"/>
        </w:numPr>
        <w:tabs>
          <w:tab w:val="clear" w:pos="574"/>
          <w:tab w:val="left" w:pos="360"/>
        </w:tabs>
        <w:suppressAutoHyphens/>
        <w:snapToGrid w:val="0"/>
        <w:ind w:left="180" w:firstLine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测量</w:t>
      </w:r>
      <w:r w:rsidRPr="006C1576">
        <w:rPr>
          <w:rFonts w:ascii="Times New Roman" w:eastAsia="华文楷体" w:hAnsi="Times New Roman" w:cs="Times New Roman"/>
          <w:i/>
          <w:szCs w:val="21"/>
        </w:rPr>
        <w:t>R</w:t>
      </w:r>
      <w:r w:rsidRPr="006C1576">
        <w:rPr>
          <w:rFonts w:ascii="Times New Roman" w:eastAsia="华文楷体" w:hAnsi="Times New Roman" w:cs="Times New Roman"/>
          <w:i/>
          <w:szCs w:val="21"/>
        </w:rPr>
        <w:t>、</w:t>
      </w:r>
      <w:r w:rsidRPr="006C1576">
        <w:rPr>
          <w:rFonts w:ascii="Times New Roman" w:eastAsia="华文楷体" w:hAnsi="Times New Roman" w:cs="Times New Roman"/>
          <w:i/>
          <w:szCs w:val="21"/>
        </w:rPr>
        <w:t>L</w:t>
      </w:r>
      <w:r w:rsidRPr="006C1576">
        <w:rPr>
          <w:rFonts w:ascii="Times New Roman" w:eastAsia="华文楷体" w:hAnsi="Times New Roman" w:cs="Times New Roman"/>
          <w:i/>
          <w:szCs w:val="21"/>
        </w:rPr>
        <w:t>、</w:t>
      </w:r>
      <w:r w:rsidRPr="006C1576">
        <w:rPr>
          <w:rFonts w:ascii="Times New Roman" w:eastAsia="华文楷体" w:hAnsi="Times New Roman" w:cs="Times New Roman"/>
          <w:i/>
          <w:szCs w:val="21"/>
        </w:rPr>
        <w:t>C</w:t>
      </w:r>
      <w:r w:rsidRPr="006C1576">
        <w:rPr>
          <w:rFonts w:ascii="Times New Roman" w:eastAsia="华文楷体" w:hAnsi="Times New Roman" w:cs="Times New Roman"/>
          <w:szCs w:val="21"/>
        </w:rPr>
        <w:t>各个元件的阻抗角时，为什么要与它们串联一个阻值小的电阻？可否用一个小电感或大电容代替？为什么？</w:t>
      </w:r>
    </w:p>
    <w:p w14:paraId="0FB49CF1" w14:textId="6DCE9DF6" w:rsidR="00D714D0" w:rsidRPr="006C1576" w:rsidRDefault="00131405" w:rsidP="00CE5AFD">
      <w:pPr>
        <w:tabs>
          <w:tab w:val="left" w:pos="360"/>
        </w:tabs>
        <w:suppressAutoHyphens/>
        <w:snapToGrid w:val="0"/>
        <w:ind w:left="180"/>
        <w:rPr>
          <w:rFonts w:ascii="Times New Roman" w:eastAsia="华文楷体" w:hAnsi="Times New Roman" w:cs="Times New Roman" w:hint="eastAsia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为了保护电路。不能代替，因为现实中电感</w:t>
      </w:r>
      <w:r w:rsidR="002E4822">
        <w:rPr>
          <w:rFonts w:ascii="Times New Roman" w:eastAsia="华文楷体" w:hAnsi="Times New Roman" w:cs="Times New Roman" w:hint="eastAsia"/>
          <w:szCs w:val="21"/>
        </w:rPr>
        <w:t>与电容</w:t>
      </w:r>
      <w:r>
        <w:rPr>
          <w:rFonts w:ascii="Times New Roman" w:eastAsia="华文楷体" w:hAnsi="Times New Roman" w:cs="Times New Roman" w:hint="eastAsia"/>
          <w:szCs w:val="21"/>
        </w:rPr>
        <w:t>有内阻，可能产生过大的电流或电压。</w:t>
      </w:r>
    </w:p>
    <w:p w14:paraId="1EF577C9" w14:textId="77777777" w:rsidR="00D714D0" w:rsidRPr="006C1576" w:rsidRDefault="00D714D0" w:rsidP="00D714D0">
      <w:pPr>
        <w:numPr>
          <w:ilvl w:val="0"/>
          <w:numId w:val="1"/>
        </w:numPr>
        <w:tabs>
          <w:tab w:val="clear" w:pos="574"/>
          <w:tab w:val="left" w:pos="360"/>
        </w:tabs>
        <w:suppressAutoHyphens/>
        <w:snapToGrid w:val="0"/>
        <w:ind w:left="180" w:firstLine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如何用交流毫伏表测定电阻、感抗和容抗？它们的大小和频率有何关系？</w:t>
      </w:r>
    </w:p>
    <w:p w14:paraId="25D9EE07" w14:textId="0B13F514" w:rsidR="00D714D0" w:rsidRPr="006C1576" w:rsidRDefault="00CE5AFD" w:rsidP="00CE5AFD">
      <w:pPr>
        <w:tabs>
          <w:tab w:val="left" w:pos="360"/>
        </w:tabs>
        <w:suppressAutoHyphens/>
        <w:snapToGrid w:val="0"/>
        <w:ind w:left="180"/>
        <w:rPr>
          <w:rFonts w:ascii="Times New Roman" w:eastAsia="华文楷体" w:hAnsi="Times New Roman" w:cs="Times New Roman" w:hint="eastAsia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阻抗等于电压除以电流，电阻与频率无关。感抗与频率是正比关系。容抗与频率是反比关系。</w:t>
      </w:r>
    </w:p>
    <w:p w14:paraId="348D368B" w14:textId="77777777" w:rsidR="00D714D0" w:rsidRPr="006C1576" w:rsidRDefault="00D714D0" w:rsidP="00D714D0">
      <w:pPr>
        <w:ind w:left="180"/>
        <w:rPr>
          <w:rFonts w:ascii="Times New Roman" w:hAnsi="Times New Roman" w:cs="Times New Roman"/>
        </w:rPr>
      </w:pPr>
      <w:r w:rsidRPr="006C1576">
        <w:rPr>
          <w:rFonts w:ascii="宋体" w:eastAsia="宋体" w:hAnsi="宋体" w:cs="宋体" w:hint="eastAsia"/>
          <w:szCs w:val="21"/>
        </w:rPr>
        <w:t>③</w:t>
      </w:r>
      <w:r w:rsidRPr="006C1576">
        <w:rPr>
          <w:rFonts w:ascii="Times New Roman" w:eastAsia="华文楷体" w:hAnsi="Times New Roman" w:cs="Times New Roman"/>
          <w:szCs w:val="21"/>
        </w:rPr>
        <w:t xml:space="preserve"> </w:t>
      </w:r>
      <w:r w:rsidRPr="006C1576">
        <w:rPr>
          <w:rFonts w:ascii="Times New Roman" w:eastAsia="华文楷体" w:hAnsi="Times New Roman" w:cs="Times New Roman"/>
          <w:szCs w:val="21"/>
        </w:rPr>
        <w:t>什么是频率特性？</w:t>
      </w:r>
      <w:r w:rsidRPr="006C1576">
        <w:rPr>
          <w:rFonts w:ascii="Times New Roman" w:eastAsia="华文楷体" w:hAnsi="Times New Roman" w:cs="Times New Roman"/>
          <w:i/>
          <w:szCs w:val="21"/>
        </w:rPr>
        <w:t>RC</w:t>
      </w:r>
      <w:r w:rsidRPr="006C1576">
        <w:rPr>
          <w:rFonts w:ascii="Times New Roman" w:eastAsia="华文楷体" w:hAnsi="Times New Roman" w:cs="Times New Roman"/>
          <w:szCs w:val="21"/>
        </w:rPr>
        <w:t>串联电路构成的高通滤波器、低通滤波器的幅频特性有何特点？如何测量？</w:t>
      </w:r>
      <w:r w:rsidRPr="006C1576">
        <w:rPr>
          <w:rFonts w:ascii="Times New Roman" w:eastAsia="华文楷体" w:hAnsi="Times New Roman" w:cs="Times New Roman"/>
          <w:szCs w:val="21"/>
        </w:rPr>
        <w:t xml:space="preserve">   </w:t>
      </w:r>
    </w:p>
    <w:p w14:paraId="41DF4F5D" w14:textId="0CC46A0B" w:rsidR="00D714D0" w:rsidRPr="006C1576" w:rsidRDefault="00CE5AFD" w:rsidP="00D714D0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电路在不同频率的不同特性。低通滤波器的通带频率范围是零到</w:t>
      </w:r>
      <w:r>
        <w:rPr>
          <w:rFonts w:ascii="Times New Roman" w:eastAsia="华文楷体" w:hAnsi="Times New Roman" w:cs="Times New Roman" w:hint="eastAsia"/>
          <w:szCs w:val="21"/>
        </w:rPr>
        <w:t>F0</w:t>
      </w:r>
      <w:r>
        <w:rPr>
          <w:rFonts w:ascii="Times New Roman" w:eastAsia="华文楷体" w:hAnsi="Times New Roman" w:cs="Times New Roman" w:hint="eastAsia"/>
          <w:szCs w:val="21"/>
        </w:rPr>
        <w:t>。高通滤波器的通带频率范围是</w:t>
      </w:r>
      <w:r>
        <w:rPr>
          <w:rFonts w:ascii="Times New Roman" w:eastAsia="华文楷体" w:hAnsi="Times New Roman" w:cs="Times New Roman" w:hint="eastAsia"/>
          <w:szCs w:val="21"/>
        </w:rPr>
        <w:t>F0</w:t>
      </w:r>
      <w:r>
        <w:rPr>
          <w:rFonts w:ascii="Times New Roman" w:eastAsia="华文楷体" w:hAnsi="Times New Roman" w:cs="Times New Roman" w:hint="eastAsia"/>
          <w:szCs w:val="21"/>
        </w:rPr>
        <w:t>到无穷。</w:t>
      </w:r>
    </w:p>
    <w:p w14:paraId="2EF477FB" w14:textId="77777777" w:rsidR="00D714D0" w:rsidRPr="006C1576" w:rsidRDefault="00D714D0" w:rsidP="00D714D0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73AB9FD0" w14:textId="77777777" w:rsidR="00D714D0" w:rsidRPr="006C1576" w:rsidRDefault="00D714D0" w:rsidP="00D714D0">
      <w:pPr>
        <w:spacing w:line="340" w:lineRule="exact"/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自主测定</w:t>
      </w:r>
      <w:r w:rsidRPr="006C1576">
        <w:rPr>
          <w:rFonts w:ascii="Times New Roman" w:hAnsi="Times New Roman" w:cs="Times New Roman"/>
        </w:rPr>
        <w:t>R</w:t>
      </w:r>
      <w:r w:rsidRPr="006C1576">
        <w:rPr>
          <w:rFonts w:ascii="Times New Roman" w:hAnsi="Times New Roman" w:cs="Times New Roman"/>
        </w:rPr>
        <w:t>～</w:t>
      </w:r>
      <w:r w:rsidRPr="006C1576">
        <w:rPr>
          <w:rFonts w:ascii="Times New Roman" w:hAnsi="Times New Roman" w:cs="Times New Roman"/>
        </w:rPr>
        <w:t>f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</w:rPr>
        <w:t>X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～</w:t>
      </w:r>
      <w:r w:rsidRPr="006C1576">
        <w:rPr>
          <w:rFonts w:ascii="Times New Roman" w:hAnsi="Times New Roman" w:cs="Times New Roman"/>
        </w:rPr>
        <w:t>f</w:t>
      </w:r>
      <w:r w:rsidRPr="006C1576">
        <w:rPr>
          <w:rFonts w:ascii="Times New Roman" w:hAnsi="Times New Roman" w:cs="Times New Roman"/>
        </w:rPr>
        <w:t>及</w:t>
      </w:r>
      <w:r w:rsidRPr="006C1576">
        <w:rPr>
          <w:rFonts w:ascii="Times New Roman" w:hAnsi="Times New Roman" w:cs="Times New Roman"/>
        </w:rPr>
        <w:t>Xc</w:t>
      </w:r>
      <w:r w:rsidRPr="006C1576">
        <w:rPr>
          <w:rFonts w:ascii="Times New Roman" w:hAnsi="Times New Roman" w:cs="Times New Roman"/>
        </w:rPr>
        <w:t>～</w:t>
      </w:r>
      <w:r w:rsidRPr="006C1576">
        <w:rPr>
          <w:rFonts w:ascii="Times New Roman" w:hAnsi="Times New Roman" w:cs="Times New Roman"/>
        </w:rPr>
        <w:t xml:space="preserve"> f</w:t>
      </w:r>
      <w:r w:rsidRPr="006C1576">
        <w:rPr>
          <w:rFonts w:ascii="Times New Roman" w:hAnsi="Times New Roman" w:cs="Times New Roman"/>
        </w:rPr>
        <w:t>特性曲线，归纳电阻、感抗、容抗与频率的关系；</w:t>
      </w:r>
    </w:p>
    <w:p w14:paraId="1A1EE148" w14:textId="77777777" w:rsidR="00D714D0" w:rsidRPr="006C1576" w:rsidRDefault="00D714D0" w:rsidP="00D714D0">
      <w:pPr>
        <w:spacing w:line="360" w:lineRule="exact"/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szCs w:val="21"/>
        </w:rPr>
        <w:t>自主测定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、</w:t>
      </w:r>
      <w:r w:rsidRPr="006C1576">
        <w:rPr>
          <w:rFonts w:ascii="Times New Roman" w:hAnsi="Times New Roman" w:cs="Times New Roman"/>
          <w:i/>
          <w:szCs w:val="21"/>
        </w:rPr>
        <w:t>RL</w:t>
      </w:r>
      <w:r w:rsidRPr="006C1576">
        <w:rPr>
          <w:rFonts w:ascii="Times New Roman" w:hAnsi="Times New Roman" w:cs="Times New Roman"/>
          <w:szCs w:val="21"/>
        </w:rPr>
        <w:t>串联电路响应信号的相频特性，</w:t>
      </w:r>
      <w:r w:rsidRPr="006C1576">
        <w:rPr>
          <w:rFonts w:ascii="Times New Roman" w:hAnsi="Times New Roman" w:cs="Times New Roman"/>
        </w:rPr>
        <w:t>总结不同频率下阻抗角的变化情况；</w:t>
      </w:r>
    </w:p>
    <w:p w14:paraId="2DB53E3B" w14:textId="77777777" w:rsidR="00D714D0" w:rsidRPr="006C1576" w:rsidRDefault="00D714D0" w:rsidP="00D714D0">
      <w:pPr>
        <w:spacing w:line="360" w:lineRule="exact"/>
        <w:ind w:firstLineChars="200" w:firstLine="420"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hAnsi="Times New Roman" w:cs="Times New Roman"/>
        </w:rPr>
        <w:t>通过测试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串联电路不同输出响应信号的幅频特性建立对滤波的感性认识。</w:t>
      </w:r>
    </w:p>
    <w:p w14:paraId="1D212451" w14:textId="77777777" w:rsidR="00D714D0" w:rsidRPr="006C1576" w:rsidRDefault="00D714D0" w:rsidP="00D714D0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28"/>
        <w:gridCol w:w="2580"/>
        <w:gridCol w:w="1705"/>
      </w:tblGrid>
      <w:tr w:rsidR="00D714D0" w:rsidRPr="006C1576" w14:paraId="547AC07D" w14:textId="77777777" w:rsidTr="005673B8">
        <w:tc>
          <w:tcPr>
            <w:tcW w:w="828" w:type="dxa"/>
          </w:tcPr>
          <w:p w14:paraId="1B7B0AD3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（</w:t>
            </w: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580" w:type="dxa"/>
          </w:tcPr>
          <w:p w14:paraId="5A5AFA7F" w14:textId="77777777" w:rsidR="00D714D0" w:rsidRPr="006C1576" w:rsidRDefault="00D714D0" w:rsidP="005673B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6C1576">
              <w:rPr>
                <w:rFonts w:ascii="Times New Roman" w:hAnsi="Times New Roman" w:cs="Times New Roman"/>
                <w:szCs w:val="21"/>
                <w:lang w:val="zh-CN"/>
              </w:rPr>
              <w:t>函数信号发生器</w:t>
            </w:r>
          </w:p>
        </w:tc>
        <w:tc>
          <w:tcPr>
            <w:tcW w:w="1705" w:type="dxa"/>
          </w:tcPr>
          <w:p w14:paraId="6F48BCAA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台</w:t>
            </w:r>
          </w:p>
        </w:tc>
      </w:tr>
      <w:tr w:rsidR="00D714D0" w:rsidRPr="006C1576" w14:paraId="6AB11D00" w14:textId="77777777" w:rsidTr="005673B8">
        <w:tc>
          <w:tcPr>
            <w:tcW w:w="828" w:type="dxa"/>
          </w:tcPr>
          <w:p w14:paraId="043769A2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（</w:t>
            </w:r>
            <w:r w:rsidRPr="006C1576">
              <w:rPr>
                <w:rFonts w:ascii="Times New Roman" w:hAnsi="Times New Roman" w:cs="Times New Roman"/>
                <w:szCs w:val="21"/>
              </w:rPr>
              <w:t>2</w:t>
            </w:r>
            <w:r w:rsidRPr="006C157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580" w:type="dxa"/>
          </w:tcPr>
          <w:p w14:paraId="5CDC26BE" w14:textId="77777777" w:rsidR="00D714D0" w:rsidRPr="006C1576" w:rsidRDefault="00D714D0" w:rsidP="005673B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6C1576">
              <w:rPr>
                <w:rFonts w:ascii="Times New Roman" w:hAnsi="Times New Roman" w:cs="Times New Roman"/>
                <w:szCs w:val="21"/>
                <w:lang w:val="zh-CN"/>
              </w:rPr>
              <w:t>交流毫伏表</w:t>
            </w:r>
          </w:p>
        </w:tc>
        <w:tc>
          <w:tcPr>
            <w:tcW w:w="1705" w:type="dxa"/>
          </w:tcPr>
          <w:p w14:paraId="04C73E63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台</w:t>
            </w:r>
          </w:p>
        </w:tc>
      </w:tr>
      <w:tr w:rsidR="00D714D0" w:rsidRPr="006C1576" w14:paraId="6670A6BD" w14:textId="77777777" w:rsidTr="005673B8">
        <w:tc>
          <w:tcPr>
            <w:tcW w:w="828" w:type="dxa"/>
          </w:tcPr>
          <w:p w14:paraId="27B27C51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（</w:t>
            </w:r>
            <w:r w:rsidRPr="006C1576">
              <w:rPr>
                <w:rFonts w:ascii="Times New Roman" w:hAnsi="Times New Roman" w:cs="Times New Roman"/>
                <w:szCs w:val="21"/>
              </w:rPr>
              <w:t>3</w:t>
            </w:r>
            <w:r w:rsidRPr="006C157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580" w:type="dxa"/>
          </w:tcPr>
          <w:p w14:paraId="0557F7CF" w14:textId="77777777" w:rsidR="00D714D0" w:rsidRPr="006C1576" w:rsidRDefault="00D714D0" w:rsidP="005673B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6C1576">
              <w:rPr>
                <w:rFonts w:ascii="Times New Roman" w:hAnsi="Times New Roman" w:cs="Times New Roman"/>
                <w:szCs w:val="21"/>
                <w:lang w:val="zh-CN"/>
              </w:rPr>
              <w:t>双踪示波器</w:t>
            </w:r>
          </w:p>
        </w:tc>
        <w:tc>
          <w:tcPr>
            <w:tcW w:w="1705" w:type="dxa"/>
          </w:tcPr>
          <w:p w14:paraId="1ACA8583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台</w:t>
            </w:r>
          </w:p>
        </w:tc>
      </w:tr>
      <w:tr w:rsidR="00D714D0" w:rsidRPr="006C1576" w14:paraId="33644BE6" w14:textId="77777777" w:rsidTr="005673B8">
        <w:tc>
          <w:tcPr>
            <w:tcW w:w="828" w:type="dxa"/>
          </w:tcPr>
          <w:p w14:paraId="0AB98AB0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（</w:t>
            </w:r>
            <w:r w:rsidRPr="006C1576">
              <w:rPr>
                <w:rFonts w:ascii="Times New Roman" w:hAnsi="Times New Roman" w:cs="Times New Roman"/>
                <w:szCs w:val="21"/>
              </w:rPr>
              <w:t>4</w:t>
            </w:r>
            <w:r w:rsidRPr="006C157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580" w:type="dxa"/>
          </w:tcPr>
          <w:p w14:paraId="0B0A363E" w14:textId="77777777" w:rsidR="00D714D0" w:rsidRPr="006C1576" w:rsidRDefault="00D714D0" w:rsidP="005673B8">
            <w:pPr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动态电路元件箱</w:t>
            </w:r>
          </w:p>
        </w:tc>
        <w:tc>
          <w:tcPr>
            <w:tcW w:w="1705" w:type="dxa"/>
          </w:tcPr>
          <w:p w14:paraId="21CF93C2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个</w:t>
            </w:r>
          </w:p>
        </w:tc>
      </w:tr>
    </w:tbl>
    <w:p w14:paraId="29C088E7" w14:textId="77777777" w:rsidR="00D714D0" w:rsidRPr="006C1576" w:rsidRDefault="00D714D0" w:rsidP="00D714D0">
      <w:pPr>
        <w:suppressAutoHyphens/>
        <w:spacing w:beforeLines="50" w:before="156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</w:p>
    <w:p w14:paraId="5A50D14B" w14:textId="77777777" w:rsidR="00D714D0" w:rsidRPr="006C1576" w:rsidRDefault="00D714D0" w:rsidP="00D714D0">
      <w:pPr>
        <w:spacing w:line="360" w:lineRule="auto"/>
        <w:ind w:firstLineChars="2" w:firstLine="4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</w:t>
      </w:r>
      <w:r w:rsidRPr="006C1576">
        <w:rPr>
          <w:rFonts w:ascii="Times New Roman" w:hAnsi="Times New Roman" w:cs="Times New Roman"/>
        </w:rPr>
        <w:t>如图</w:t>
      </w:r>
      <w:r w:rsidRPr="006C1576">
        <w:rPr>
          <w:rFonts w:ascii="Times New Roman" w:hAnsi="Times New Roman" w:cs="Times New Roman"/>
        </w:rPr>
        <w:t>4.4.2</w:t>
      </w:r>
      <w:r w:rsidRPr="006C1576">
        <w:rPr>
          <w:rFonts w:ascii="Times New Roman" w:hAnsi="Times New Roman" w:cs="Times New Roman"/>
        </w:rPr>
        <w:t>所示，给定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=1kΩ</w: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=1μF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L</w:t>
      </w:r>
      <w:r w:rsidRPr="006C1576">
        <w:rPr>
          <w:rFonts w:ascii="Times New Roman" w:hAnsi="Times New Roman" w:cs="Times New Roman"/>
          <w:szCs w:val="21"/>
        </w:rPr>
        <w:t xml:space="preserve">=10mH </w:t>
      </w:r>
      <w:r w:rsidRPr="006C1576">
        <w:rPr>
          <w:rFonts w:ascii="Times New Roman" w:hAnsi="Times New Roman" w:cs="Times New Roman"/>
        </w:rPr>
        <w:t>和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=200Ω</w:t>
      </w:r>
      <w:r w:rsidRPr="006C1576">
        <w:rPr>
          <w:rFonts w:ascii="Times New Roman" w:hAnsi="Times New Roman" w:cs="Times New Roman"/>
          <w:szCs w:val="21"/>
        </w:rPr>
        <w:t>，自主设计实验线路连接</w:t>
      </w:r>
      <w:r w:rsidRPr="006C1576">
        <w:rPr>
          <w:rFonts w:ascii="Times New Roman" w:hAnsi="Times New Roman" w:cs="Times New Roman"/>
        </w:rPr>
        <w:t>方法，</w:t>
      </w:r>
      <w:r w:rsidRPr="006C1576">
        <w:rPr>
          <w:rFonts w:ascii="Times New Roman" w:hAnsi="Times New Roman" w:cs="Times New Roman"/>
          <w:szCs w:val="21"/>
        </w:rPr>
        <w:t>通过</w:t>
      </w:r>
      <w:r w:rsidRPr="006C1576">
        <w:rPr>
          <w:rFonts w:ascii="Times New Roman" w:hAnsi="Times New Roman" w:cs="Times New Roman"/>
        </w:rPr>
        <w:t>测量采样电阻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的电压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>r</w:t>
      </w:r>
      <w:r w:rsidRPr="006C1576">
        <w:rPr>
          <w:rFonts w:ascii="Times New Roman" w:hAnsi="Times New Roman" w:cs="Times New Roman"/>
          <w:szCs w:val="21"/>
        </w:rPr>
        <w:t>来</w:t>
      </w:r>
      <w:r w:rsidRPr="006C1576">
        <w:rPr>
          <w:rFonts w:ascii="Times New Roman" w:hAnsi="Times New Roman" w:cs="Times New Roman"/>
        </w:rPr>
        <w:t>计算阻抗元件电流</w:t>
      </w:r>
      <w:r w:rsidRPr="006C1576">
        <w:rPr>
          <w:rFonts w:ascii="Times New Roman" w:hAnsi="Times New Roman" w:cs="Times New Roman"/>
          <w:szCs w:val="21"/>
        </w:rPr>
        <w:t>。然后，</w:t>
      </w:r>
      <w:r w:rsidRPr="006C1576">
        <w:rPr>
          <w:rFonts w:ascii="Times New Roman" w:hAnsi="Times New Roman" w:cs="Times New Roman"/>
        </w:rPr>
        <w:t>调低频信号发生器、双踪示波器在所要求的工作状态下，通过电缆线将低频信号发生器输出的正弦信号接至电路图</w:t>
      </w:r>
      <w:r w:rsidRPr="006C1576">
        <w:rPr>
          <w:rFonts w:ascii="Times New Roman" w:hAnsi="Times New Roman" w:cs="Times New Roman"/>
        </w:rPr>
        <w:t>4.4.2</w:t>
      </w:r>
      <w:r w:rsidRPr="006C1576">
        <w:rPr>
          <w:rFonts w:ascii="Times New Roman" w:hAnsi="Times New Roman" w:cs="Times New Roman"/>
        </w:rPr>
        <w:t>中作为激励源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</w:rPr>
        <w:t>=3V</w:t>
      </w:r>
      <w:r w:rsidRPr="006C1576">
        <w:rPr>
          <w:rFonts w:ascii="Times New Roman" w:hAnsi="Times New Roman" w:cs="Times New Roman"/>
        </w:rPr>
        <w:t>，并保持不变。改变信号源的输出频率，从</w:t>
      </w:r>
      <w:r w:rsidRPr="006C1576">
        <w:rPr>
          <w:rFonts w:ascii="Times New Roman" w:hAnsi="Times New Roman" w:cs="Times New Roman"/>
        </w:rPr>
        <w:t>200Hz</w:t>
      </w:r>
      <w:r w:rsidRPr="006C1576">
        <w:rPr>
          <w:rFonts w:ascii="Times New Roman" w:hAnsi="Times New Roman" w:cs="Times New Roman"/>
        </w:rPr>
        <w:t>逐渐增至</w:t>
      </w:r>
      <w:r w:rsidRPr="006C1576">
        <w:rPr>
          <w:rFonts w:ascii="Times New Roman" w:hAnsi="Times New Roman" w:cs="Times New Roman"/>
        </w:rPr>
        <w:t>5kHz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</w:rPr>
        <w:t xml:space="preserve"> </w:t>
      </w:r>
      <w:r w:rsidRPr="006C1576">
        <w:rPr>
          <w:rFonts w:ascii="Times New Roman" w:hAnsi="Times New Roman" w:cs="Times New Roman"/>
        </w:rPr>
        <w:t>并使开关</w:t>
      </w:r>
      <w:r w:rsidRPr="006C1576">
        <w:rPr>
          <w:rFonts w:ascii="Times New Roman" w:hAnsi="Times New Roman" w:cs="Times New Roman"/>
        </w:rPr>
        <w:t>S</w:t>
      </w:r>
      <w:r w:rsidRPr="006C1576">
        <w:rPr>
          <w:rFonts w:ascii="Times New Roman" w:hAnsi="Times New Roman" w:cs="Times New Roman"/>
        </w:rPr>
        <w:t>分别接通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  <w:i/>
        </w:rPr>
        <w:t>、</w:t>
      </w:r>
      <w:r w:rsidRPr="006C1576">
        <w:rPr>
          <w:rFonts w:ascii="Times New Roman" w:hAnsi="Times New Roman" w:cs="Times New Roman"/>
          <w:i/>
        </w:rPr>
        <w:t>L</w:t>
      </w:r>
      <w:r w:rsidRPr="006C1576">
        <w:rPr>
          <w:rFonts w:ascii="Times New Roman" w:hAnsi="Times New Roman" w:cs="Times New Roman"/>
          <w:i/>
        </w:rPr>
        <w:t>、</w:t>
      </w:r>
      <w:r w:rsidRPr="006C1576">
        <w:rPr>
          <w:rFonts w:ascii="Times New Roman" w:hAnsi="Times New Roman" w:cs="Times New Roman"/>
          <w:i/>
        </w:rPr>
        <w:t>C</w:t>
      </w:r>
      <w:r w:rsidRPr="006C1576">
        <w:rPr>
          <w:rFonts w:ascii="Times New Roman" w:hAnsi="Times New Roman" w:cs="Times New Roman"/>
        </w:rPr>
        <w:t>三个元件，用交流毫伏表分别测量元件电压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>R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>L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 xml:space="preserve">C 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 xml:space="preserve">r </w:t>
      </w:r>
      <w:r w:rsidRPr="006C1576">
        <w:rPr>
          <w:rFonts w:ascii="Times New Roman" w:hAnsi="Times New Roman" w:cs="Times New Roman"/>
        </w:rPr>
        <w:t>，计算各频率点的阻抗值。并将测试数据填入表</w:t>
      </w:r>
      <w:r w:rsidRPr="006C1576">
        <w:rPr>
          <w:rFonts w:ascii="Times New Roman" w:hAnsi="Times New Roman" w:cs="Times New Roman"/>
        </w:rPr>
        <w:t>4.4.1</w:t>
      </w:r>
      <w:r w:rsidRPr="006C1576">
        <w:rPr>
          <w:rFonts w:ascii="Times New Roman" w:hAnsi="Times New Roman" w:cs="Times New Roman"/>
        </w:rPr>
        <w:t>中。</w:t>
      </w:r>
    </w:p>
    <w:p w14:paraId="697A201B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0D2EA14D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50EEB341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705FABDD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215122AA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40ABA475" w14:textId="77777777" w:rsidR="00D714D0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13D0E809" w14:textId="77777777" w:rsidR="00D714D0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50625857" w14:textId="77777777" w:rsidR="00D714D0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67E3EED9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2E4EF498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4.1 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、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L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、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C</w:t>
      </w:r>
      <w:r w:rsidRPr="006C1576">
        <w:rPr>
          <w:rFonts w:ascii="Times New Roman" w:eastAsia="黑体" w:hAnsi="Times New Roman" w:cs="Times New Roman"/>
          <w:sz w:val="18"/>
          <w:szCs w:val="18"/>
        </w:rPr>
        <w:t>元件阻抗幅频特性测试</w:t>
      </w:r>
    </w:p>
    <w:tbl>
      <w:tblPr>
        <w:tblW w:w="0" w:type="auto"/>
        <w:tblInd w:w="114" w:type="dxa"/>
        <w:tblBorders>
          <w:top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5"/>
        <w:gridCol w:w="1579"/>
        <w:gridCol w:w="664"/>
        <w:gridCol w:w="708"/>
        <w:gridCol w:w="567"/>
        <w:gridCol w:w="709"/>
        <w:gridCol w:w="425"/>
        <w:gridCol w:w="709"/>
        <w:gridCol w:w="425"/>
        <w:gridCol w:w="709"/>
        <w:gridCol w:w="425"/>
        <w:gridCol w:w="709"/>
      </w:tblGrid>
      <w:tr w:rsidR="00D714D0" w:rsidRPr="006C1576" w14:paraId="652662A5" w14:textId="77777777" w:rsidTr="00557986">
        <w:trPr>
          <w:cantSplit/>
          <w:trHeight w:val="640"/>
        </w:trPr>
        <w:tc>
          <w:tcPr>
            <w:tcW w:w="202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260A2511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</w:rPr>
              <w:lastRenderedPageBreak/>
              <w:t xml:space="preserve">     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</w:t>
            </w:r>
            <w:r w:rsidRPr="006C1576">
              <w:rPr>
                <w:rFonts w:ascii="Times New Roman" w:hAnsi="Times New Roman" w:cs="Times New Roman"/>
                <w:sz w:val="18"/>
              </w:rPr>
              <w:t>频率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f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kHz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  <w:p w14:paraId="6E3CB95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项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  </w:t>
            </w:r>
            <w:r w:rsidRPr="006C1576">
              <w:rPr>
                <w:rFonts w:ascii="Times New Roman" w:hAnsi="Times New Roman" w:cs="Times New Roman"/>
                <w:sz w:val="18"/>
              </w:rPr>
              <w:t>目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A9F3957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9678676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9E3E20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8C2229F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AB7152A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1.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CB3B935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5D514FF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.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A936676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3CE7EF5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3E9386C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5</w:t>
            </w:r>
          </w:p>
        </w:tc>
      </w:tr>
      <w:tr w:rsidR="00557986" w:rsidRPr="006C1576" w14:paraId="3D3B7B22" w14:textId="77777777" w:rsidTr="00557986">
        <w:trPr>
          <w:trHeight w:val="10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CA344DD" w14:textId="77777777" w:rsidR="00557986" w:rsidRPr="006C1576" w:rsidRDefault="00557986" w:rsidP="0055798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E957B7E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  <w:p w14:paraId="77AF8D3A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4C9DF09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28E3BA1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6F7E2493" w14:textId="02997FEB" w:rsidR="00557986" w:rsidRPr="006C1576" w:rsidRDefault="00557986" w:rsidP="00557986">
            <w:pPr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4E001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8487A66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2C66EA72" w14:textId="6ECBFB5A" w:rsidR="00557986" w:rsidRPr="006C1576" w:rsidRDefault="00557986" w:rsidP="00557986">
            <w:pPr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3CDAB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6B3CD8B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509EE336" w14:textId="2AE112A8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A7F74D2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CBD481B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06B183D8" w14:textId="64841A29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31BAA2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935542F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375B1B84" w14:textId="4DEB5222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</w:tr>
      <w:tr w:rsidR="00557986" w:rsidRPr="006C1576" w14:paraId="5AC452D3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</w:tcPr>
          <w:p w14:paraId="2DEF9B93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</w:p>
        </w:tc>
        <w:tc>
          <w:tcPr>
            <w:tcW w:w="1579" w:type="dxa"/>
            <w:tcBorders>
              <w:left w:val="single" w:sz="4" w:space="0" w:color="auto"/>
              <w:right w:val="single" w:sz="4" w:space="0" w:color="auto"/>
            </w:tcBorders>
          </w:tcPr>
          <w:p w14:paraId="5C30102C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= 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A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right w:val="single" w:sz="4" w:space="0" w:color="auto"/>
            </w:tcBorders>
          </w:tcPr>
          <w:p w14:paraId="3AE9438C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14:paraId="21D12A5A" w14:textId="5B698ACB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14:paraId="70528606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8EC9163" w14:textId="38600EA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16924A86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0541BC11" w14:textId="1795839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45D8934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0978A27" w14:textId="3AEC7561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709BAED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1F8F628C" w14:textId="57BAD1FE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</w:tr>
      <w:tr w:rsidR="00557986" w:rsidRPr="006C1576" w14:paraId="6B5211FA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A4ACF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15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4BF16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=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kΩ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3B1AA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63BE92" w14:textId="0608D964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92AB8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B0E44" w14:textId="2B05AFF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F37B2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87E36" w14:textId="5DE6C393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E893A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344F9" w14:textId="1C5FE5F4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9D933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E6413" w14:textId="3516EFD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</w:tr>
      <w:tr w:rsidR="00557986" w:rsidRPr="006C1576" w14:paraId="0D04386D" w14:textId="77777777" w:rsidTr="00557986">
        <w:trPr>
          <w:trHeight w:val="10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688A54C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3A29A8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  <w:p w14:paraId="695CCBB9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800732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0A64D0C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67</w:t>
            </w:r>
          </w:p>
          <w:p w14:paraId="344F05E0" w14:textId="2A279C8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6A1204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38B64D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9</w:t>
            </w:r>
          </w:p>
          <w:p w14:paraId="7E5FABE3" w14:textId="5D2754C9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75225D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EFEBA34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35</w:t>
            </w:r>
          </w:p>
          <w:p w14:paraId="6582850A" w14:textId="0FDA0A7E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8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B36CBF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7C561D6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74</w:t>
            </w:r>
          </w:p>
          <w:p w14:paraId="603B9BD2" w14:textId="433865E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7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9D5A000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EC9269E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26</w:t>
            </w:r>
          </w:p>
          <w:p w14:paraId="4368229A" w14:textId="60028970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4</w:t>
            </w:r>
          </w:p>
        </w:tc>
      </w:tr>
      <w:tr w:rsidR="00557986" w:rsidRPr="006C1576" w14:paraId="15C3BFF8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</w:tcPr>
          <w:p w14:paraId="75F57633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L</w:t>
            </w:r>
          </w:p>
        </w:tc>
        <w:tc>
          <w:tcPr>
            <w:tcW w:w="1579" w:type="dxa"/>
            <w:tcBorders>
              <w:left w:val="single" w:sz="4" w:space="0" w:color="auto"/>
              <w:right w:val="single" w:sz="4" w:space="0" w:color="auto"/>
            </w:tcBorders>
          </w:tcPr>
          <w:p w14:paraId="64C4831A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= 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A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right w:val="single" w:sz="4" w:space="0" w:color="auto"/>
            </w:tcBorders>
          </w:tcPr>
          <w:p w14:paraId="61E670F5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14:paraId="60885226" w14:textId="7F8D55AB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14:paraId="68C4724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53607B36" w14:textId="6267FD5F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37639EA9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03CA7D49" w14:textId="4F6E3C1E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  <w:r>
              <w:rPr>
                <w:rFonts w:ascii="Times New Roman" w:hAnsi="Times New Roman" w:cs="Times New Roman"/>
              </w:rPr>
              <w:t>.3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0A34FC5D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DC24105" w14:textId="7423778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1045305D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495D2791" w14:textId="0EC66021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  <w:r>
              <w:rPr>
                <w:rFonts w:ascii="Times New Roman" w:hAnsi="Times New Roman" w:cs="Times New Roman"/>
              </w:rPr>
              <w:t>.00</w:t>
            </w:r>
          </w:p>
        </w:tc>
      </w:tr>
      <w:tr w:rsidR="00557986" w:rsidRPr="006C1576" w14:paraId="0DF9B27C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A83BDA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15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CDADB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X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>=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>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kΩ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4FA65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6D1D3" w14:textId="724F962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65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5C836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950D8" w14:textId="07772D7E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89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F4D2E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0A7F6" w14:textId="154FFF80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145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888CC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4BA7A" w14:textId="787E07E4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204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28EE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1BAD7" w14:textId="0D8BD941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323</w:t>
            </w:r>
          </w:p>
        </w:tc>
      </w:tr>
      <w:tr w:rsidR="00557986" w:rsidRPr="006C1576" w14:paraId="2A1DA30A" w14:textId="77777777" w:rsidTr="00557986">
        <w:trPr>
          <w:trHeight w:val="10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F40F37F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9CA2EAC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  <w:p w14:paraId="1C6D46AA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73CBAD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CBA298B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2</w:t>
            </w:r>
          </w:p>
          <w:p w14:paraId="5FD927E4" w14:textId="1EE6B2C2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8DC48D8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BC3678A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18</w:t>
            </w:r>
          </w:p>
          <w:p w14:paraId="25E35957" w14:textId="76CD4FD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DE7346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CD63984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05</w:t>
            </w:r>
          </w:p>
          <w:p w14:paraId="49D20612" w14:textId="5258B884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93FB24A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56EA499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85</w:t>
            </w:r>
          </w:p>
          <w:p w14:paraId="3BA77AE1" w14:textId="3670A2C1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321D3D8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45D3103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46</w:t>
            </w:r>
          </w:p>
          <w:p w14:paraId="63C8D198" w14:textId="6761B46B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61</w:t>
            </w:r>
          </w:p>
        </w:tc>
      </w:tr>
      <w:tr w:rsidR="00557986" w:rsidRPr="006C1576" w14:paraId="6A21B137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</w:tcPr>
          <w:p w14:paraId="4E0482E9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C</w:t>
            </w:r>
          </w:p>
        </w:tc>
        <w:tc>
          <w:tcPr>
            <w:tcW w:w="1579" w:type="dxa"/>
            <w:tcBorders>
              <w:left w:val="single" w:sz="4" w:space="0" w:color="auto"/>
              <w:right w:val="single" w:sz="4" w:space="0" w:color="auto"/>
            </w:tcBorders>
          </w:tcPr>
          <w:p w14:paraId="1E1EFB0A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= 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A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right w:val="single" w:sz="4" w:space="0" w:color="auto"/>
            </w:tcBorders>
          </w:tcPr>
          <w:p w14:paraId="259172A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14:paraId="57E8E143" w14:textId="136473D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14:paraId="1C16AAB3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C9F42F6" w14:textId="56104AA3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1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74D8981A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34501B40" w14:textId="7C5D07B2" w:rsidR="00557986" w:rsidRPr="006C1576" w:rsidRDefault="00557986" w:rsidP="00557986">
            <w:pPr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00323F32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2AF0595" w14:textId="5D23327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2F75E33F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589BC000" w14:textId="241086B0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.05</w:t>
            </w:r>
          </w:p>
        </w:tc>
      </w:tr>
      <w:tr w:rsidR="00557986" w:rsidRPr="006C1576" w14:paraId="2A8C7352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8766E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41F91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X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>=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>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kΩ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BF411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EE35A" w14:textId="103655E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4CFDC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6EE6F" w14:textId="73C7B33B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48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5E50D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0FD90" w14:textId="65D1AB4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763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C4EFD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EF2F0" w14:textId="6F0F3F6D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09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AAAF6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184142" w14:textId="6867FD62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306</w:t>
            </w:r>
          </w:p>
        </w:tc>
      </w:tr>
    </w:tbl>
    <w:p w14:paraId="6930CB4E" w14:textId="77777777" w:rsidR="00D714D0" w:rsidRPr="006C1576" w:rsidRDefault="00D714D0" w:rsidP="00D714D0">
      <w:pPr>
        <w:ind w:firstLineChars="950" w:firstLine="1995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20E8D2" wp14:editId="41906D2C">
                <wp:simplePos x="0" y="0"/>
                <wp:positionH relativeFrom="column">
                  <wp:posOffset>1430655</wp:posOffset>
                </wp:positionH>
                <wp:positionV relativeFrom="paragraph">
                  <wp:posOffset>1654810</wp:posOffset>
                </wp:positionV>
                <wp:extent cx="2400300" cy="297180"/>
                <wp:effectExtent l="1905" t="0" r="0" b="635"/>
                <wp:wrapNone/>
                <wp:docPr id="62" name="文本框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B77043" w14:textId="77777777" w:rsidR="00D714D0" w:rsidRDefault="00D714D0" w:rsidP="00D714D0">
                            <w:pPr>
                              <w:jc w:val="center"/>
                              <w:rPr>
                                <w:rFonts w:ascii="黑体" w:eastAsia="黑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sz w:val="18"/>
                                <w:szCs w:val="18"/>
                              </w:rPr>
                              <w:t xml:space="preserve">   图4.4.2 </w:t>
                            </w:r>
                            <w:r>
                              <w:rPr>
                                <w:rFonts w:ascii="黑体" w:eastAsia="黑体" w:hint="eastAsia"/>
                                <w:i/>
                                <w:sz w:val="18"/>
                                <w:szCs w:val="18"/>
                              </w:rPr>
                              <w:t>R、L、C</w:t>
                            </w:r>
                            <w:r>
                              <w:rPr>
                                <w:rFonts w:ascii="黑体" w:eastAsia="黑体" w:hint="eastAsia"/>
                                <w:sz w:val="18"/>
                                <w:szCs w:val="18"/>
                              </w:rPr>
                              <w:t>阻抗幅频特性测试电路</w:t>
                            </w:r>
                          </w:p>
                          <w:p w14:paraId="625A93E1" w14:textId="77777777" w:rsidR="00D714D0" w:rsidRDefault="00D714D0" w:rsidP="00D714D0">
                            <w:pPr>
                              <w:jc w:val="center"/>
                              <w:rPr>
                                <w:rFonts w:ascii="黑体" w:eastAsia="黑体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20E8D2" id="_x0000_t202" coordsize="21600,21600" o:spt="202" path="m,l,21600r21600,l21600,xe">
                <v:stroke joinstyle="miter"/>
                <v:path gradientshapeok="t" o:connecttype="rect"/>
              </v:shapetype>
              <v:shape id="文本框 62" o:spid="_x0000_s1026" type="#_x0000_t202" style="position:absolute;left:0;text-align:left;margin-left:112.65pt;margin-top:130.3pt;width:189pt;height:2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" filled="f" stroked="f">
                <v:textbox>
                  <w:txbxContent>
                    <w:p w14:paraId="52B77043" w14:textId="77777777" w:rsidR="00D714D0" w:rsidRDefault="00D714D0" w:rsidP="00D714D0">
                      <w:pPr>
                        <w:jc w:val="center"/>
                        <w:rPr>
                          <w:rFonts w:ascii="黑体" w:eastAsia="黑体"/>
                          <w:sz w:val="18"/>
                          <w:szCs w:val="18"/>
                        </w:rPr>
                      </w:pPr>
                      <w:r>
                        <w:rPr>
                          <w:rFonts w:ascii="黑体" w:eastAsia="黑体" w:hint="eastAsia"/>
                          <w:sz w:val="18"/>
                          <w:szCs w:val="18"/>
                        </w:rPr>
                        <w:t xml:space="preserve">   图4.4.2 </w:t>
                      </w:r>
                      <w:r>
                        <w:rPr>
                          <w:rFonts w:ascii="黑体" w:eastAsia="黑体" w:hint="eastAsia"/>
                          <w:i/>
                          <w:sz w:val="18"/>
                          <w:szCs w:val="18"/>
                        </w:rPr>
                        <w:t>R、L、C</w:t>
                      </w:r>
                      <w:r>
                        <w:rPr>
                          <w:rFonts w:ascii="黑体" w:eastAsia="黑体" w:hint="eastAsia"/>
                          <w:sz w:val="18"/>
                          <w:szCs w:val="18"/>
                        </w:rPr>
                        <w:t>阻抗幅频特性测试电路</w:t>
                      </w:r>
                    </w:p>
                    <w:p w14:paraId="625A93E1" w14:textId="77777777" w:rsidR="00D714D0" w:rsidRDefault="00D714D0" w:rsidP="00D714D0">
                      <w:pPr>
                        <w:jc w:val="center"/>
                        <w:rPr>
                          <w:rFonts w:ascii="黑体" w:eastAsia="黑体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6C1576">
        <w:rPr>
          <w:rFonts w:ascii="Times New Roman" w:hAnsi="Times New Roman" w:cs="Times New Roman"/>
          <w:noProof/>
        </w:rPr>
        <w:drawing>
          <wp:inline distT="0" distB="0" distL="0" distR="0" wp14:anchorId="5CB90341" wp14:editId="40BEBF63">
            <wp:extent cx="3250565" cy="1644650"/>
            <wp:effectExtent l="0" t="0" r="6985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565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46A39" w14:textId="77777777" w:rsidR="00D714D0" w:rsidRPr="006C1576" w:rsidRDefault="00D714D0" w:rsidP="00D714D0">
      <w:pPr>
        <w:spacing w:beforeLines="50" w:before="156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给定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=1kΩ</w: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=0.1μF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L</w:t>
      </w:r>
      <w:r w:rsidRPr="006C1576">
        <w:rPr>
          <w:rFonts w:ascii="Times New Roman" w:hAnsi="Times New Roman" w:cs="Times New Roman"/>
          <w:szCs w:val="21"/>
        </w:rPr>
        <w:t>=10mH</w:t>
      </w:r>
      <w:r w:rsidRPr="006C1576">
        <w:rPr>
          <w:rFonts w:ascii="Times New Roman" w:hAnsi="Times New Roman" w:cs="Times New Roman"/>
          <w:szCs w:val="21"/>
        </w:rPr>
        <w:t>。按图</w:t>
      </w:r>
      <w:r w:rsidRPr="006C1576">
        <w:rPr>
          <w:rFonts w:ascii="Times New Roman" w:hAnsi="Times New Roman" w:cs="Times New Roman"/>
          <w:szCs w:val="21"/>
        </w:rPr>
        <w:t>4.4.3</w:t>
      </w:r>
      <w:r w:rsidRPr="006C1576">
        <w:rPr>
          <w:rFonts w:ascii="Times New Roman" w:hAnsi="Times New Roman" w:cs="Times New Roman"/>
          <w:szCs w:val="21"/>
        </w:rPr>
        <w:t>搭建</w:t>
      </w:r>
      <w:r w:rsidRPr="006C1576">
        <w:rPr>
          <w:rFonts w:ascii="Times New Roman" w:hAnsi="Times New Roman" w:cs="Times New Roman"/>
          <w:i/>
        </w:rPr>
        <w:t>RC</w:t>
      </w:r>
      <w:r w:rsidRPr="006C1576">
        <w:rPr>
          <w:rFonts w:ascii="Times New Roman" w:hAnsi="Times New Roman" w:cs="Times New Roman"/>
        </w:rPr>
        <w:t>和</w:t>
      </w:r>
      <w:r w:rsidRPr="006C1576">
        <w:rPr>
          <w:rFonts w:ascii="Times New Roman" w:hAnsi="Times New Roman" w:cs="Times New Roman"/>
          <w:i/>
        </w:rPr>
        <w:t>RL</w:t>
      </w:r>
      <w:r w:rsidRPr="006C1576">
        <w:rPr>
          <w:rFonts w:ascii="Times New Roman" w:hAnsi="Times New Roman" w:cs="Times New Roman"/>
        </w:rPr>
        <w:t>串联电路，</w:t>
      </w:r>
      <w:r w:rsidRPr="006C1576">
        <w:rPr>
          <w:rFonts w:ascii="Times New Roman" w:hAnsi="Times New Roman" w:cs="Times New Roman"/>
          <w:szCs w:val="21"/>
        </w:rPr>
        <w:t>激励仍采用低频信号发生器，改变信号源的输出频率，从</w:t>
      </w:r>
      <w:r w:rsidRPr="006C1576">
        <w:rPr>
          <w:rFonts w:ascii="Times New Roman" w:hAnsi="Times New Roman" w:cs="Times New Roman"/>
          <w:szCs w:val="21"/>
        </w:rPr>
        <w:t>200Hz</w:t>
      </w:r>
      <w:r w:rsidRPr="006C1576">
        <w:rPr>
          <w:rFonts w:ascii="Times New Roman" w:hAnsi="Times New Roman" w:cs="Times New Roman"/>
          <w:szCs w:val="21"/>
        </w:rPr>
        <w:t>逐渐增至</w:t>
      </w:r>
      <w:r w:rsidRPr="006C1576">
        <w:rPr>
          <w:rFonts w:ascii="Times New Roman" w:hAnsi="Times New Roman" w:cs="Times New Roman"/>
          <w:szCs w:val="21"/>
        </w:rPr>
        <w:t>20kHz</w:t>
      </w:r>
      <w:r w:rsidRPr="006C1576">
        <w:rPr>
          <w:rFonts w:ascii="Times New Roman" w:hAnsi="Times New Roman" w:cs="Times New Roman"/>
          <w:szCs w:val="21"/>
        </w:rPr>
        <w:t>，首先用图</w:t>
      </w:r>
      <w:r w:rsidRPr="006C1576">
        <w:rPr>
          <w:rFonts w:ascii="Times New Roman" w:hAnsi="Times New Roman" w:cs="Times New Roman"/>
          <w:szCs w:val="21"/>
        </w:rPr>
        <w:t>4.4.1</w:t>
      </w:r>
      <w:r w:rsidRPr="006C1576">
        <w:rPr>
          <w:rFonts w:ascii="Times New Roman" w:hAnsi="Times New Roman" w:cs="Times New Roman"/>
          <w:szCs w:val="21"/>
        </w:rPr>
        <w:t>的双踪示波器测量方法，记录</w:t>
      </w:r>
      <w:r w:rsidRPr="006C1576">
        <w:rPr>
          <w:rFonts w:ascii="Times New Roman" w:hAnsi="Times New Roman" w:cs="Times New Roman"/>
          <w:i/>
          <w:szCs w:val="21"/>
        </w:rPr>
        <w:t>T</w:t>
      </w:r>
      <w:r w:rsidRPr="006C1576">
        <w:rPr>
          <w:rFonts w:ascii="Times New Roman" w:hAnsi="Times New Roman" w:cs="Times New Roman"/>
          <w:szCs w:val="21"/>
        </w:rPr>
        <w:t>和</w:t>
      </w:r>
      <w:r w:rsidRPr="006C1576">
        <w:rPr>
          <w:rFonts w:ascii="Times New Roman" w:hAnsi="Times New Roman" w:cs="Times New Roman"/>
          <w:szCs w:val="21"/>
        </w:rPr>
        <w:t>Δ</w:t>
      </w:r>
      <w:r w:rsidRPr="006C1576">
        <w:rPr>
          <w:rFonts w:ascii="Times New Roman" w:hAnsi="Times New Roman" w:cs="Times New Roman"/>
          <w:i/>
          <w:szCs w:val="21"/>
        </w:rPr>
        <w:t>t</w:t>
      </w:r>
      <w:r w:rsidRPr="006C1576">
        <w:rPr>
          <w:rFonts w:ascii="Times New Roman" w:hAnsi="Times New Roman" w:cs="Times New Roman"/>
          <w:szCs w:val="21"/>
        </w:rPr>
        <w:t>，测算出阻抗角</w:t>
      </w:r>
      <w:r w:rsidRPr="006C1576">
        <w:rPr>
          <w:rFonts w:ascii="Times New Roman" w:hAnsi="Times New Roman" w:cs="Times New Roman"/>
          <w:position w:val="-10"/>
          <w:szCs w:val="21"/>
        </w:rPr>
        <w:object w:dxaOrig="221" w:dyaOrig="262" w14:anchorId="70C10C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9" o:spid="_x0000_i1025" type="#_x0000_t75" style="width:10.8pt;height:11.4pt;mso-position-horizontal-relative:page;mso-position-vertical-relative:page" o:ole="">
            <v:imagedata r:id="rId8" o:title=""/>
          </v:shape>
          <o:OLEObject Type="Embed" ProgID="Equation.DSMT4" ShapeID="Picture 19" DrawAspect="Content" ObjectID="_1734122329" r:id="rId9"/>
        </w:object>
      </w:r>
      <w:r w:rsidRPr="006C1576">
        <w:rPr>
          <w:rFonts w:ascii="Times New Roman" w:hAnsi="Times New Roman" w:cs="Times New Roman"/>
          <w:szCs w:val="21"/>
        </w:rPr>
        <w:t>；然后用相量公式法计算阻抗角</w:t>
      </w:r>
      <w:r w:rsidRPr="006C1576">
        <w:rPr>
          <w:rFonts w:ascii="Times New Roman" w:hAnsi="Times New Roman" w:cs="Times New Roman"/>
          <w:position w:val="-10"/>
          <w:szCs w:val="21"/>
        </w:rPr>
        <w:object w:dxaOrig="221" w:dyaOrig="262" w14:anchorId="390CA53E">
          <v:shape id="_x0000_i1026" type="#_x0000_t75" style="width:10.8pt;height:11.4pt;mso-position-horizontal-relative:page;mso-position-vertical-relative:page" o:ole="">
            <v:imagedata r:id="rId8" o:title=""/>
          </v:shape>
          <o:OLEObject Type="Embed" ProgID="Equation.DSMT4" ShapeID="_x0000_i1026" DrawAspect="Content" ObjectID="_1734122330" r:id="rId10"/>
        </w:object>
      </w:r>
      <w:r w:rsidRPr="006C1576">
        <w:rPr>
          <w:rFonts w:ascii="Times New Roman" w:hAnsi="Times New Roman" w:cs="Times New Roman"/>
          <w:szCs w:val="21"/>
        </w:rPr>
        <w:t>，并将测试数据和计算结果填入表</w:t>
      </w:r>
      <w:r w:rsidRPr="006C1576">
        <w:rPr>
          <w:rFonts w:ascii="Times New Roman" w:hAnsi="Times New Roman" w:cs="Times New Roman"/>
          <w:szCs w:val="21"/>
        </w:rPr>
        <w:t>4.4.2</w:t>
      </w:r>
      <w:r w:rsidRPr="006C1576">
        <w:rPr>
          <w:rFonts w:ascii="Times New Roman" w:hAnsi="Times New Roman" w:cs="Times New Roman"/>
          <w:szCs w:val="21"/>
        </w:rPr>
        <w:t>中。</w:t>
      </w:r>
    </w:p>
    <w:p w14:paraId="2E9BBBFD" w14:textId="77777777" w:rsidR="00D714D0" w:rsidRPr="006C1576" w:rsidRDefault="00D714D0" w:rsidP="00D714D0">
      <w:pPr>
        <w:ind w:firstLineChars="600" w:firstLine="126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52C11C4" wp14:editId="76B268A9">
            <wp:extent cx="3603625" cy="1045210"/>
            <wp:effectExtent l="0" t="0" r="0" b="254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3625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7A3FD" w14:textId="77777777" w:rsidR="00D714D0" w:rsidRPr="006C1576" w:rsidRDefault="00D714D0" w:rsidP="00D714D0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图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4.3 </w:t>
      </w:r>
      <w:r w:rsidRPr="006C1576">
        <w:rPr>
          <w:rFonts w:ascii="Times New Roman" w:eastAsia="黑体" w:hAnsi="Times New Roman" w:cs="Times New Roman"/>
          <w:sz w:val="18"/>
          <w:szCs w:val="18"/>
        </w:rPr>
        <w:t>（</w:t>
      </w:r>
      <w:r w:rsidRPr="006C1576">
        <w:rPr>
          <w:rFonts w:ascii="Times New Roman" w:eastAsia="黑体" w:hAnsi="Times New Roman" w:cs="Times New Roman"/>
          <w:sz w:val="18"/>
          <w:szCs w:val="18"/>
        </w:rPr>
        <w:t>a</w:t>
      </w:r>
      <w:r w:rsidRPr="006C1576">
        <w:rPr>
          <w:rFonts w:ascii="Times New Roman" w:eastAsia="黑体" w:hAnsi="Times New Roman" w:cs="Times New Roman"/>
          <w:sz w:val="18"/>
          <w:szCs w:val="18"/>
        </w:rPr>
        <w:t>）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C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电路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  (b)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L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电路</w:t>
      </w:r>
    </w:p>
    <w:p w14:paraId="19AAFAE7" w14:textId="77777777" w:rsidR="00D714D0" w:rsidRPr="006C1576" w:rsidRDefault="00D714D0" w:rsidP="00D714D0">
      <w:pPr>
        <w:ind w:firstLineChars="1450" w:firstLine="2610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4.2  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C</w:t>
      </w:r>
      <w:r w:rsidRPr="006C1576">
        <w:rPr>
          <w:rFonts w:ascii="Times New Roman" w:eastAsia="黑体" w:hAnsi="Times New Roman" w:cs="Times New Roman"/>
          <w:sz w:val="18"/>
          <w:szCs w:val="18"/>
        </w:rPr>
        <w:t>和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L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电路阻抗角参数测试</w:t>
      </w:r>
    </w:p>
    <w:tbl>
      <w:tblPr>
        <w:tblW w:w="0" w:type="auto"/>
        <w:tblInd w:w="8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4"/>
        <w:gridCol w:w="806"/>
        <w:gridCol w:w="854"/>
        <w:gridCol w:w="759"/>
        <w:gridCol w:w="796"/>
        <w:gridCol w:w="795"/>
        <w:gridCol w:w="796"/>
      </w:tblGrid>
      <w:tr w:rsidR="00D714D0" w:rsidRPr="006C1576" w14:paraId="552B054E" w14:textId="77777777" w:rsidTr="005673B8">
        <w:trPr>
          <w:cantSplit/>
          <w:trHeight w:val="315"/>
        </w:trPr>
        <w:tc>
          <w:tcPr>
            <w:tcW w:w="1714" w:type="dxa"/>
            <w:vMerge w:val="restart"/>
            <w:tcBorders>
              <w:left w:val="single" w:sz="4" w:space="0" w:color="auto"/>
              <w:tl2br w:val="single" w:sz="4" w:space="0" w:color="auto"/>
            </w:tcBorders>
          </w:tcPr>
          <w:p w14:paraId="4F68292A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频率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kHz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  <w:p w14:paraId="6A00016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5"/>
              </w:rPr>
            </w:pPr>
          </w:p>
          <w:p w14:paraId="1D42C1C2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被测参数</w:t>
            </w:r>
          </w:p>
        </w:tc>
        <w:tc>
          <w:tcPr>
            <w:tcW w:w="2419" w:type="dxa"/>
            <w:gridSpan w:val="3"/>
          </w:tcPr>
          <w:p w14:paraId="250FF430" w14:textId="77777777" w:rsidR="00D714D0" w:rsidRPr="006C1576" w:rsidRDefault="00D714D0" w:rsidP="005673B8">
            <w:pPr>
              <w:ind w:firstLineChars="500" w:firstLine="90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 C</w:t>
            </w:r>
            <w:r w:rsidRPr="006C1576">
              <w:rPr>
                <w:rFonts w:ascii="Times New Roman" w:hAnsi="Times New Roman" w:cs="Times New Roman"/>
                <w:sz w:val="18"/>
              </w:rPr>
              <w:t>串联</w:t>
            </w:r>
          </w:p>
        </w:tc>
        <w:tc>
          <w:tcPr>
            <w:tcW w:w="2387" w:type="dxa"/>
            <w:gridSpan w:val="3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70179E91" w14:textId="77777777" w:rsidR="00D714D0" w:rsidRPr="006C1576" w:rsidRDefault="00D714D0" w:rsidP="005673B8">
            <w:pPr>
              <w:ind w:firstLineChars="500" w:firstLine="90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 L</w:t>
            </w:r>
            <w:r w:rsidRPr="006C1576">
              <w:rPr>
                <w:rFonts w:ascii="Times New Roman" w:hAnsi="Times New Roman" w:cs="Times New Roman"/>
                <w:sz w:val="18"/>
              </w:rPr>
              <w:t>串联</w:t>
            </w:r>
          </w:p>
        </w:tc>
      </w:tr>
      <w:tr w:rsidR="00D714D0" w:rsidRPr="006C1576" w14:paraId="6C13FE6E" w14:textId="77777777" w:rsidTr="005673B8">
        <w:trPr>
          <w:cantSplit/>
          <w:trHeight w:val="345"/>
        </w:trPr>
        <w:tc>
          <w:tcPr>
            <w:tcW w:w="1714" w:type="dxa"/>
            <w:vMerge/>
            <w:tcBorders>
              <w:left w:val="single" w:sz="4" w:space="0" w:color="auto"/>
            </w:tcBorders>
          </w:tcPr>
          <w:p w14:paraId="6E775913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806" w:type="dxa"/>
          </w:tcPr>
          <w:p w14:paraId="73A122A3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2</w:t>
            </w:r>
          </w:p>
        </w:tc>
        <w:tc>
          <w:tcPr>
            <w:tcW w:w="854" w:type="dxa"/>
          </w:tcPr>
          <w:p w14:paraId="07BAC76C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</w:t>
            </w:r>
          </w:p>
        </w:tc>
        <w:tc>
          <w:tcPr>
            <w:tcW w:w="759" w:type="dxa"/>
          </w:tcPr>
          <w:p w14:paraId="2381259F" w14:textId="77777777" w:rsidR="00D714D0" w:rsidRPr="006C1576" w:rsidRDefault="00D714D0" w:rsidP="005673B8">
            <w:pPr>
              <w:ind w:firstLineChars="50" w:firstLine="9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0</w:t>
            </w:r>
          </w:p>
        </w:tc>
        <w:tc>
          <w:tcPr>
            <w:tcW w:w="796" w:type="dxa"/>
          </w:tcPr>
          <w:p w14:paraId="2C8CFEC2" w14:textId="77777777" w:rsidR="00D714D0" w:rsidRPr="006C1576" w:rsidRDefault="00D714D0" w:rsidP="005673B8">
            <w:pPr>
              <w:ind w:firstLineChars="50" w:firstLine="9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2</w:t>
            </w:r>
          </w:p>
        </w:tc>
        <w:tc>
          <w:tcPr>
            <w:tcW w:w="795" w:type="dxa"/>
          </w:tcPr>
          <w:p w14:paraId="38162295" w14:textId="77777777" w:rsidR="00D714D0" w:rsidRPr="006C1576" w:rsidRDefault="00D714D0" w:rsidP="005673B8">
            <w:pPr>
              <w:ind w:firstLineChars="50" w:firstLine="9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</w:t>
            </w: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44397A42" w14:textId="77777777" w:rsidR="00D714D0" w:rsidRPr="006C1576" w:rsidRDefault="00D714D0" w:rsidP="005673B8">
            <w:pPr>
              <w:ind w:firstLineChars="50" w:firstLine="9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0</w:t>
            </w:r>
          </w:p>
        </w:tc>
      </w:tr>
      <w:tr w:rsidR="00D714D0" w:rsidRPr="006C1576" w14:paraId="15314D06" w14:textId="77777777" w:rsidTr="005673B8">
        <w:trPr>
          <w:cantSplit/>
          <w:trHeight w:val="315"/>
        </w:trPr>
        <w:tc>
          <w:tcPr>
            <w:tcW w:w="1714" w:type="dxa"/>
            <w:tcBorders>
              <w:left w:val="single" w:sz="4" w:space="0" w:color="auto"/>
            </w:tcBorders>
          </w:tcPr>
          <w:p w14:paraId="5614B49A" w14:textId="77777777" w:rsidR="00D714D0" w:rsidRPr="006C1576" w:rsidRDefault="00D714D0" w:rsidP="005673B8">
            <w:pPr>
              <w:ind w:firstLineChars="250" w:firstLine="45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周期</w:t>
            </w:r>
            <w:r w:rsidRPr="006C1576">
              <w:rPr>
                <w:rFonts w:ascii="Times New Roman" w:hAnsi="Times New Roman" w:cs="Times New Roman"/>
                <w:i/>
              </w:rPr>
              <w:t>T</w:t>
            </w:r>
          </w:p>
        </w:tc>
        <w:tc>
          <w:tcPr>
            <w:tcW w:w="806" w:type="dxa"/>
          </w:tcPr>
          <w:p w14:paraId="73614E7C" w14:textId="5E364485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4</w:t>
            </w:r>
            <w:r>
              <w:rPr>
                <w:rFonts w:ascii="Times New Roman" w:hAnsi="Times New Roman" w:cs="Times New Roman"/>
                <w:sz w:val="18"/>
              </w:rPr>
              <w:t>.88</w:t>
            </w:r>
          </w:p>
        </w:tc>
        <w:tc>
          <w:tcPr>
            <w:tcW w:w="854" w:type="dxa"/>
          </w:tcPr>
          <w:p w14:paraId="770CE361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447BF5A7" w14:textId="5E000FC4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/>
                <w:sz w:val="18"/>
              </w:rPr>
              <w:t>0.0492</w:t>
            </w:r>
          </w:p>
        </w:tc>
        <w:tc>
          <w:tcPr>
            <w:tcW w:w="796" w:type="dxa"/>
          </w:tcPr>
          <w:p w14:paraId="628BD36B" w14:textId="19133F94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293AA23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496DD280" w14:textId="08E04CFB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4DA510DD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1F648E76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相位差</w:t>
            </w:r>
            <w:r w:rsidRPr="006C1576">
              <w:rPr>
                <w:rFonts w:ascii="Times New Roman" w:hAnsi="Times New Roman" w:cs="Times New Roman"/>
              </w:rPr>
              <w:t>Δ</w:t>
            </w:r>
            <w:r w:rsidRPr="006C1576">
              <w:rPr>
                <w:rFonts w:ascii="Times New Roman" w:hAnsi="Times New Roman" w:cs="Times New Roman"/>
                <w:i/>
              </w:rPr>
              <w:t>t</w:t>
            </w:r>
          </w:p>
        </w:tc>
        <w:tc>
          <w:tcPr>
            <w:tcW w:w="806" w:type="dxa"/>
          </w:tcPr>
          <w:p w14:paraId="6FBA0FF1" w14:textId="7FB7D071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1</w:t>
            </w:r>
            <w:r>
              <w:rPr>
                <w:rFonts w:ascii="Times New Roman" w:hAnsi="Times New Roman" w:cs="Times New Roman"/>
                <w:sz w:val="18"/>
              </w:rPr>
              <w:t>.09</w:t>
            </w:r>
          </w:p>
        </w:tc>
        <w:tc>
          <w:tcPr>
            <w:tcW w:w="854" w:type="dxa"/>
          </w:tcPr>
          <w:p w14:paraId="500290E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0D7DCD9B" w14:textId="339914C7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0</w:t>
            </w:r>
            <w:r>
              <w:rPr>
                <w:rFonts w:ascii="Times New Roman" w:hAnsi="Times New Roman" w:cs="Times New Roman"/>
                <w:sz w:val="18"/>
              </w:rPr>
              <w:t>.0008</w:t>
            </w:r>
          </w:p>
        </w:tc>
        <w:tc>
          <w:tcPr>
            <w:tcW w:w="796" w:type="dxa"/>
          </w:tcPr>
          <w:p w14:paraId="2E456510" w14:textId="127AC8BD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3742E1AB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1BD82235" w14:textId="1FF5F175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3593DAFA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5084BE4F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阻抗角</w:t>
            </w:r>
            <w:r w:rsidRPr="006C1576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21" w:dyaOrig="262" w14:anchorId="35662124">
                <v:shape id="_x0000_i1027" type="#_x0000_t75" style="width:10.8pt;height:11.4pt;mso-position-horizontal-relative:page;mso-position-vertical-relative:page" o:ole="">
                  <v:imagedata r:id="rId8" o:title=""/>
                </v:shape>
                <o:OLEObject Type="Embed" ProgID="Equation.DSMT4" ShapeID="_x0000_i1027" DrawAspect="Content" ObjectID="_1734122331" r:id="rId12"/>
              </w:objec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测算值</w:t>
            </w:r>
          </w:p>
        </w:tc>
        <w:tc>
          <w:tcPr>
            <w:tcW w:w="806" w:type="dxa"/>
          </w:tcPr>
          <w:p w14:paraId="0F85B63E" w14:textId="358115A5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-</w:t>
            </w:r>
            <w:r>
              <w:rPr>
                <w:rFonts w:ascii="Times New Roman" w:hAnsi="Times New Roman" w:cs="Times New Roman"/>
                <w:sz w:val="18"/>
              </w:rPr>
              <w:t>80.41</w:t>
            </w:r>
          </w:p>
        </w:tc>
        <w:tc>
          <w:tcPr>
            <w:tcW w:w="854" w:type="dxa"/>
          </w:tcPr>
          <w:p w14:paraId="17AD1E53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677119A9" w14:textId="4E14562E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5</w:t>
            </w:r>
            <w:r>
              <w:rPr>
                <w:rFonts w:ascii="Times New Roman" w:hAnsi="Times New Roman" w:cs="Times New Roman"/>
                <w:sz w:val="18"/>
              </w:rPr>
              <w:t>.85</w:t>
            </w:r>
          </w:p>
        </w:tc>
        <w:tc>
          <w:tcPr>
            <w:tcW w:w="796" w:type="dxa"/>
          </w:tcPr>
          <w:p w14:paraId="78F25B7B" w14:textId="0B73C870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04AC7DE4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68663F36" w14:textId="393CD8CA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2A85327E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044472EE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i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</w:p>
        </w:tc>
        <w:tc>
          <w:tcPr>
            <w:tcW w:w="806" w:type="dxa"/>
          </w:tcPr>
          <w:p w14:paraId="50F9BA39" w14:textId="17050BE8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1</w:t>
            </w:r>
            <w:r>
              <w:rPr>
                <w:rFonts w:ascii="Times New Roman" w:hAnsi="Times New Roman" w:cs="Times New Roman"/>
                <w:sz w:val="18"/>
              </w:rPr>
              <w:t>000</w:t>
            </w:r>
          </w:p>
        </w:tc>
        <w:tc>
          <w:tcPr>
            <w:tcW w:w="854" w:type="dxa"/>
          </w:tcPr>
          <w:p w14:paraId="176A0B8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5A490652" w14:textId="3DFFA8D2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1</w:t>
            </w:r>
            <w:r>
              <w:rPr>
                <w:rFonts w:ascii="Times New Roman" w:hAnsi="Times New Roman" w:cs="Times New Roman"/>
                <w:sz w:val="18"/>
              </w:rPr>
              <w:t>000</w:t>
            </w:r>
          </w:p>
        </w:tc>
        <w:tc>
          <w:tcPr>
            <w:tcW w:w="796" w:type="dxa"/>
          </w:tcPr>
          <w:p w14:paraId="3E844E2F" w14:textId="73DD38FE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74B8251B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57747A50" w14:textId="6E559B91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429B1F9B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52EEE709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X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</w:p>
        </w:tc>
        <w:tc>
          <w:tcPr>
            <w:tcW w:w="806" w:type="dxa"/>
          </w:tcPr>
          <w:p w14:paraId="32222740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854" w:type="dxa"/>
          </w:tcPr>
          <w:p w14:paraId="63489A10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734B5384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</w:tcPr>
          <w:p w14:paraId="2BCFEAE3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6272CAB9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68D80740" w14:textId="77777777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1F373310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541852BA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lastRenderedPageBreak/>
              <w:t>X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</w:p>
        </w:tc>
        <w:tc>
          <w:tcPr>
            <w:tcW w:w="806" w:type="dxa"/>
          </w:tcPr>
          <w:p w14:paraId="442A861B" w14:textId="001D7EA4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7</w:t>
            </w:r>
            <w:r>
              <w:rPr>
                <w:rFonts w:ascii="Times New Roman" w:hAnsi="Times New Roman" w:cs="Times New Roman"/>
                <w:sz w:val="18"/>
              </w:rPr>
              <w:t>145</w:t>
            </w:r>
          </w:p>
        </w:tc>
        <w:tc>
          <w:tcPr>
            <w:tcW w:w="854" w:type="dxa"/>
          </w:tcPr>
          <w:p w14:paraId="2E67A029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58782361" w14:textId="648C4C38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0</w:t>
            </w:r>
            <w:r>
              <w:rPr>
                <w:rFonts w:ascii="Times New Roman" w:hAnsi="Times New Roman" w:cs="Times New Roman"/>
                <w:sz w:val="18"/>
              </w:rPr>
              <w:t>.092</w:t>
            </w:r>
          </w:p>
        </w:tc>
        <w:tc>
          <w:tcPr>
            <w:tcW w:w="796" w:type="dxa"/>
          </w:tcPr>
          <w:p w14:paraId="13F21BF4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4A271FB4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59F821D8" w14:textId="77777777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7093B3E9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  <w:bottom w:val="single" w:sz="4" w:space="0" w:color="auto"/>
            </w:tcBorders>
          </w:tcPr>
          <w:p w14:paraId="23AEAD41" w14:textId="77777777" w:rsidR="00D714D0" w:rsidRPr="006C1576" w:rsidRDefault="00D714D0" w:rsidP="005673B8">
            <w:pPr>
              <w:ind w:firstLineChars="50" w:firstLine="90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阻抗角</w:t>
            </w:r>
            <w:r w:rsidRPr="006C1576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21" w:dyaOrig="262" w14:anchorId="2A1244C3">
                <v:shape id="_x0000_i1028" type="#_x0000_t75" style="width:10.8pt;height:11.4pt;mso-position-horizontal-relative:page;mso-position-vertical-relative:page" o:ole="">
                  <v:imagedata r:id="rId8" o:title=""/>
                </v:shape>
                <o:OLEObject Type="Embed" ProgID="Equation.DSMT4" ShapeID="_x0000_i1028" DrawAspect="Content" ObjectID="_1734122332" r:id="rId13"/>
              </w:objec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计算值</w:t>
            </w:r>
          </w:p>
        </w:tc>
        <w:tc>
          <w:tcPr>
            <w:tcW w:w="806" w:type="dxa"/>
            <w:tcBorders>
              <w:bottom w:val="single" w:sz="4" w:space="0" w:color="auto"/>
            </w:tcBorders>
          </w:tcPr>
          <w:p w14:paraId="7F39522E" w14:textId="0BEE4163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-</w:t>
            </w:r>
            <w:r>
              <w:rPr>
                <w:rFonts w:ascii="Times New Roman" w:hAnsi="Times New Roman" w:cs="Times New Roman"/>
                <w:sz w:val="18"/>
              </w:rPr>
              <w:t>82.03</w:t>
            </w: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14:paraId="5512980F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  <w:tcBorders>
              <w:bottom w:val="single" w:sz="4" w:space="0" w:color="auto"/>
            </w:tcBorders>
          </w:tcPr>
          <w:p w14:paraId="45606046" w14:textId="149E38E6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-</w:t>
            </w:r>
            <w:r>
              <w:rPr>
                <w:rFonts w:ascii="Times New Roman" w:hAnsi="Times New Roman" w:cs="Times New Roman"/>
                <w:sz w:val="18"/>
              </w:rPr>
              <w:t>5.26</w:t>
            </w:r>
          </w:p>
        </w:tc>
        <w:tc>
          <w:tcPr>
            <w:tcW w:w="796" w:type="dxa"/>
            <w:tcBorders>
              <w:bottom w:val="single" w:sz="4" w:space="0" w:color="auto"/>
            </w:tcBorders>
          </w:tcPr>
          <w:p w14:paraId="1D5A3BB1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  <w:tcBorders>
              <w:bottom w:val="single" w:sz="4" w:space="0" w:color="auto"/>
            </w:tcBorders>
          </w:tcPr>
          <w:p w14:paraId="29B0BC1C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bottom w:val="single" w:sz="4" w:space="0" w:color="auto"/>
              <w:right w:val="single" w:sz="4" w:space="0" w:color="auto"/>
            </w:tcBorders>
          </w:tcPr>
          <w:p w14:paraId="7C2D4A98" w14:textId="77777777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</w:tbl>
    <w:p w14:paraId="6D69D3E0" w14:textId="77777777" w:rsidR="00D714D0" w:rsidRPr="006C1576" w:rsidRDefault="00D714D0" w:rsidP="00D714D0">
      <w:pPr>
        <w:jc w:val="center"/>
        <w:rPr>
          <w:rFonts w:ascii="Times New Roman" w:hAnsi="Times New Roman" w:cs="Times New Roman"/>
          <w:sz w:val="24"/>
        </w:rPr>
      </w:pPr>
    </w:p>
    <w:p w14:paraId="0FF21750" w14:textId="77777777" w:rsidR="00D714D0" w:rsidRPr="006C1576" w:rsidRDefault="00D714D0" w:rsidP="00D714D0">
      <w:pPr>
        <w:spacing w:line="300" w:lineRule="auto"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eastAsia="黑体" w:hAnsi="Times New Roman" w:cs="Times New Roman"/>
          <w:sz w:val="24"/>
        </w:rPr>
        <w:t>四</w:t>
      </w:r>
      <w:r w:rsidRPr="006C1576">
        <w:rPr>
          <w:rFonts w:ascii="Times New Roman" w:hAnsi="Times New Roman" w:cs="Times New Roman"/>
          <w:b/>
          <w:sz w:val="24"/>
        </w:rPr>
        <w:t>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557510EF" w14:textId="14F9873B" w:rsidR="00D714D0" w:rsidRDefault="00D714D0" w:rsidP="00D714D0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根据表</w:t>
      </w:r>
      <w:r w:rsidRPr="006C1576">
        <w:rPr>
          <w:rFonts w:ascii="Times New Roman" w:hAnsi="Times New Roman" w:cs="Times New Roman"/>
        </w:rPr>
        <w:t>4.4.1</w:t>
      </w:r>
      <w:r w:rsidRPr="006C1576">
        <w:rPr>
          <w:rFonts w:ascii="Times New Roman" w:hAnsi="Times New Roman" w:cs="Times New Roman"/>
        </w:rPr>
        <w:t>实验测试数据，在方格纸上绘制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  <w:i/>
        </w:rPr>
        <w:t>、</w:t>
      </w:r>
      <w:r w:rsidRPr="006C1576">
        <w:rPr>
          <w:rFonts w:ascii="Times New Roman" w:hAnsi="Times New Roman" w:cs="Times New Roman"/>
          <w:i/>
        </w:rPr>
        <w:t>L</w:t>
      </w:r>
      <w:r w:rsidRPr="006C1576">
        <w:rPr>
          <w:rFonts w:ascii="Times New Roman" w:hAnsi="Times New Roman" w:cs="Times New Roman"/>
          <w:i/>
        </w:rPr>
        <w:t>、</w:t>
      </w:r>
      <w:r w:rsidRPr="006C1576">
        <w:rPr>
          <w:rFonts w:ascii="Times New Roman" w:hAnsi="Times New Roman" w:cs="Times New Roman"/>
          <w:i/>
        </w:rPr>
        <w:t>C</w:t>
      </w:r>
      <w:r w:rsidRPr="006C1576">
        <w:rPr>
          <w:rFonts w:ascii="Times New Roman" w:hAnsi="Times New Roman" w:cs="Times New Roman"/>
        </w:rPr>
        <w:t>三个元件的幅频特性曲线，并从中归纳特点与结论。</w:t>
      </w:r>
    </w:p>
    <w:p w14:paraId="43C59456" w14:textId="6CD28468" w:rsidR="00D420BC" w:rsidRPr="006C1576" w:rsidRDefault="00D420BC" w:rsidP="00D420BC">
      <w:pPr>
        <w:spacing w:line="340" w:lineRule="exact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 w:hint="eastAsia"/>
        </w:rPr>
        <w:t>阻值不随频率变化。</w:t>
      </w:r>
      <w:r>
        <w:rPr>
          <w:rFonts w:ascii="Times New Roman" w:hAnsi="Times New Roman" w:cs="Times New Roman" w:hint="eastAsia"/>
        </w:rPr>
        <w:t xml:space="preserve"> L</w:t>
      </w:r>
      <w:r>
        <w:rPr>
          <w:rFonts w:ascii="Times New Roman" w:hAnsi="Times New Roman" w:cs="Times New Roman" w:hint="eastAsia"/>
        </w:rPr>
        <w:t>的阻抗随频率的上升而增加。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的阻抗随频率的上升而减少。</w:t>
      </w:r>
    </w:p>
    <w:p w14:paraId="0717757F" w14:textId="632E7A8C" w:rsidR="00D714D0" w:rsidRDefault="00D714D0" w:rsidP="00D714D0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根据表</w:t>
      </w:r>
      <w:r w:rsidRPr="006C1576">
        <w:rPr>
          <w:rFonts w:ascii="Times New Roman" w:hAnsi="Times New Roman" w:cs="Times New Roman"/>
        </w:rPr>
        <w:t>4.4.2</w:t>
      </w:r>
      <w:r w:rsidRPr="006C1576">
        <w:rPr>
          <w:rFonts w:ascii="Times New Roman" w:hAnsi="Times New Roman" w:cs="Times New Roman"/>
        </w:rPr>
        <w:t>实验测试数据，以频率为横坐标、阻抗角为纵坐标，在方格纸上用光滑的曲线连接测量点，分析</w:t>
      </w:r>
      <w:r w:rsidRPr="006C1576">
        <w:rPr>
          <w:rFonts w:ascii="Times New Roman" w:hAnsi="Times New Roman" w:cs="Times New Roman"/>
          <w:i/>
        </w:rPr>
        <w:t>RL</w:t>
      </w:r>
      <w:r w:rsidRPr="006C1576">
        <w:rPr>
          <w:rFonts w:ascii="Times New Roman" w:hAnsi="Times New Roman" w:cs="Times New Roman"/>
        </w:rPr>
        <w:t>和</w:t>
      </w:r>
      <w:r w:rsidRPr="006C1576">
        <w:rPr>
          <w:rFonts w:ascii="Times New Roman" w:hAnsi="Times New Roman" w:cs="Times New Roman"/>
          <w:i/>
        </w:rPr>
        <w:t>RC</w:t>
      </w:r>
      <w:r w:rsidRPr="006C1576">
        <w:rPr>
          <w:rFonts w:ascii="Times New Roman" w:hAnsi="Times New Roman" w:cs="Times New Roman"/>
        </w:rPr>
        <w:t>串联电路的阻抗角频率特性曲线，并归纳出结论。</w:t>
      </w:r>
    </w:p>
    <w:p w14:paraId="092034F0" w14:textId="0F595F54" w:rsidR="00D420BC" w:rsidRPr="006C1576" w:rsidRDefault="00D420BC" w:rsidP="00D420BC">
      <w:pPr>
        <w:spacing w:line="340" w:lineRule="exact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随着频率的上升，阻抗角减小。</w:t>
      </w:r>
    </w:p>
    <w:p w14:paraId="2A03465B" w14:textId="72AACA37" w:rsidR="00D714D0" w:rsidRDefault="00D714D0" w:rsidP="00D714D0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从表</w:t>
      </w:r>
      <w:r w:rsidRPr="006C1576">
        <w:rPr>
          <w:rFonts w:ascii="Times New Roman" w:hAnsi="Times New Roman" w:cs="Times New Roman"/>
        </w:rPr>
        <w:t>4.4.2</w:t>
      </w:r>
      <w:r w:rsidRPr="006C1576">
        <w:rPr>
          <w:rFonts w:ascii="Times New Roman" w:hAnsi="Times New Roman" w:cs="Times New Roman"/>
        </w:rPr>
        <w:t>中测试数据得到的阻抗角频率特性曲线来观察电压、电流的超前滞后关系及其相位差，判断此时的阻抗是感性负载，还是容性负载。</w:t>
      </w:r>
    </w:p>
    <w:p w14:paraId="5AAED3E5" w14:textId="4D05300B" w:rsidR="00D714D0" w:rsidRPr="006C1576" w:rsidRDefault="00D420BC" w:rsidP="00FB5A3A">
      <w:pPr>
        <w:spacing w:line="3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RC</w:t>
      </w:r>
      <w:r>
        <w:rPr>
          <w:rFonts w:ascii="Times New Roman" w:hAnsi="Times New Roman" w:cs="Times New Roman" w:hint="eastAsia"/>
        </w:rPr>
        <w:t>电路：容性</w:t>
      </w:r>
    </w:p>
    <w:p w14:paraId="0003D2EF" w14:textId="77777777" w:rsidR="00D714D0" w:rsidRPr="006C1576" w:rsidRDefault="00D714D0" w:rsidP="00D714D0">
      <w:pPr>
        <w:spacing w:line="340" w:lineRule="exact"/>
        <w:jc w:val="left"/>
        <w:rPr>
          <w:rFonts w:ascii="Times New Roman" w:hAnsi="Times New Roman" w:cs="Times New Roman"/>
        </w:rPr>
      </w:pPr>
    </w:p>
    <w:p w14:paraId="2DBFCD07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322953D8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76826603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03906FCD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571DBA27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2A7B4A3A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56DB67AA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3A24C15F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2F1B2078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3EB975F5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6BEF1417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4DE29943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091E7031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6FC2BAE6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1C89051D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4F95F13E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4654AAD8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392AF9B6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40BA7B68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4D1D18C7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704C5585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3B79B73E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47779CF7" w14:textId="77777777" w:rsidR="00D714D0" w:rsidRDefault="00D714D0" w:rsidP="00D714D0">
      <w:pPr>
        <w:rPr>
          <w:rFonts w:ascii="Times New Roman" w:hAnsi="Times New Roman" w:cs="Times New Roman"/>
          <w:sz w:val="24"/>
        </w:rPr>
      </w:pPr>
    </w:p>
    <w:p w14:paraId="52CD8898" w14:textId="77777777" w:rsidR="00D714D0" w:rsidRPr="00751E22" w:rsidRDefault="00D714D0" w:rsidP="00D714D0">
      <w:pPr>
        <w:rPr>
          <w:rFonts w:ascii="Times New Roman" w:hAnsi="Times New Roman" w:cs="Times New Roman"/>
          <w:sz w:val="24"/>
        </w:rPr>
      </w:pPr>
    </w:p>
    <w:p w14:paraId="31FE1965" w14:textId="77777777" w:rsidR="00D714D0" w:rsidRPr="006C1576" w:rsidRDefault="00D714D0" w:rsidP="00E56E0A">
      <w:pPr>
        <w:jc w:val="center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九成绩：</w:t>
      </w:r>
      <w:r w:rsidRPr="006C1576">
        <w:rPr>
          <w:rFonts w:ascii="Times New Roman" w:hAnsi="Times New Roman" w:cs="Times New Roman"/>
          <w:b/>
          <w:sz w:val="24"/>
        </w:rPr>
        <w:t>____________</w:t>
      </w:r>
    </w:p>
    <w:p w14:paraId="7C20F9ED" w14:textId="77777777" w:rsidR="00660155" w:rsidRPr="00D714D0" w:rsidRDefault="00660155" w:rsidP="00D714D0">
      <w:pPr>
        <w:widowControl/>
        <w:jc w:val="left"/>
        <w:rPr>
          <w:rFonts w:ascii="Times New Roman" w:hAnsi="Times New Roman" w:cs="Times New Roman"/>
          <w:b/>
          <w:sz w:val="24"/>
        </w:rPr>
      </w:pPr>
    </w:p>
    <w:sectPr w:rsidR="00660155" w:rsidRPr="00D714D0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25C24A" w14:textId="77777777" w:rsidR="003A6A71" w:rsidRDefault="003A6A71" w:rsidP="00D714D0">
      <w:r>
        <w:separator/>
      </w:r>
    </w:p>
  </w:endnote>
  <w:endnote w:type="continuationSeparator" w:id="0">
    <w:p w14:paraId="55DAB905" w14:textId="77777777" w:rsidR="003A6A71" w:rsidRDefault="003A6A71" w:rsidP="00D71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F61094" w14:textId="77777777" w:rsidR="00D714D0" w:rsidRDefault="00D714D0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16985070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14:paraId="211A42E4" w14:textId="77777777" w:rsidR="00D714D0" w:rsidRDefault="00D714D0" w:rsidP="00D714D0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56E0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56E0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784D6B2" w14:textId="77777777" w:rsidR="00D714D0" w:rsidRDefault="00D714D0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0E320F" w14:textId="77777777" w:rsidR="00D714D0" w:rsidRDefault="00D714D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97B2D4" w14:textId="77777777" w:rsidR="003A6A71" w:rsidRDefault="003A6A71" w:rsidP="00D714D0">
      <w:r>
        <w:separator/>
      </w:r>
    </w:p>
  </w:footnote>
  <w:footnote w:type="continuationSeparator" w:id="0">
    <w:p w14:paraId="2D9B33E6" w14:textId="77777777" w:rsidR="003A6A71" w:rsidRDefault="003A6A71" w:rsidP="00D714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554E39" w14:textId="77777777" w:rsidR="00D714D0" w:rsidRDefault="00D714D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1869F9" w14:textId="77777777" w:rsidR="00D714D0" w:rsidRDefault="00D714D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1C1377" w14:textId="77777777" w:rsidR="00D714D0" w:rsidRDefault="00D714D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097C17"/>
    <w:multiLevelType w:val="multilevel"/>
    <w:tmpl w:val="2D097C17"/>
    <w:lvl w:ilvl="0">
      <w:start w:val="1"/>
      <w:numFmt w:val="decimalEnclosedCircle"/>
      <w:lvlText w:val="%1"/>
      <w:lvlJc w:val="left"/>
      <w:pPr>
        <w:tabs>
          <w:tab w:val="num" w:pos="574"/>
        </w:tabs>
        <w:ind w:left="574" w:hanging="396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18"/>
        </w:tabs>
        <w:ind w:left="1018" w:hanging="420"/>
      </w:pPr>
    </w:lvl>
    <w:lvl w:ilvl="2">
      <w:start w:val="1"/>
      <w:numFmt w:val="lowerRoman"/>
      <w:lvlText w:val="%3."/>
      <w:lvlJc w:val="right"/>
      <w:pPr>
        <w:tabs>
          <w:tab w:val="num" w:pos="1438"/>
        </w:tabs>
        <w:ind w:left="1438" w:hanging="420"/>
      </w:pPr>
    </w:lvl>
    <w:lvl w:ilvl="3">
      <w:start w:val="1"/>
      <w:numFmt w:val="decimal"/>
      <w:lvlText w:val="%4."/>
      <w:lvlJc w:val="left"/>
      <w:pPr>
        <w:tabs>
          <w:tab w:val="num" w:pos="1858"/>
        </w:tabs>
        <w:ind w:left="1858" w:hanging="420"/>
      </w:pPr>
    </w:lvl>
    <w:lvl w:ilvl="4">
      <w:start w:val="1"/>
      <w:numFmt w:val="lowerLetter"/>
      <w:lvlText w:val="%5)"/>
      <w:lvlJc w:val="left"/>
      <w:pPr>
        <w:tabs>
          <w:tab w:val="num" w:pos="2278"/>
        </w:tabs>
        <w:ind w:left="2278" w:hanging="420"/>
      </w:pPr>
    </w:lvl>
    <w:lvl w:ilvl="5">
      <w:start w:val="1"/>
      <w:numFmt w:val="lowerRoman"/>
      <w:lvlText w:val="%6."/>
      <w:lvlJc w:val="right"/>
      <w:pPr>
        <w:tabs>
          <w:tab w:val="num" w:pos="2698"/>
        </w:tabs>
        <w:ind w:left="2698" w:hanging="420"/>
      </w:pPr>
    </w:lvl>
    <w:lvl w:ilvl="6">
      <w:start w:val="1"/>
      <w:numFmt w:val="decimal"/>
      <w:lvlText w:val="%7."/>
      <w:lvlJc w:val="left"/>
      <w:pPr>
        <w:tabs>
          <w:tab w:val="num" w:pos="3118"/>
        </w:tabs>
        <w:ind w:left="3118" w:hanging="420"/>
      </w:pPr>
    </w:lvl>
    <w:lvl w:ilvl="7">
      <w:start w:val="1"/>
      <w:numFmt w:val="lowerLetter"/>
      <w:lvlText w:val="%8)"/>
      <w:lvlJc w:val="left"/>
      <w:pPr>
        <w:tabs>
          <w:tab w:val="num" w:pos="3538"/>
        </w:tabs>
        <w:ind w:left="3538" w:hanging="420"/>
      </w:pPr>
    </w:lvl>
    <w:lvl w:ilvl="8">
      <w:start w:val="1"/>
      <w:numFmt w:val="lowerRoman"/>
      <w:lvlText w:val="%9."/>
      <w:lvlJc w:val="right"/>
      <w:pPr>
        <w:tabs>
          <w:tab w:val="num" w:pos="3958"/>
        </w:tabs>
        <w:ind w:left="3958" w:hanging="420"/>
      </w:pPr>
    </w:lvl>
  </w:abstractNum>
  <w:abstractNum w:abstractNumId="1" w15:restartNumberingAfterBreak="0">
    <w:nsid w:val="4E932A9A"/>
    <w:multiLevelType w:val="multilevel"/>
    <w:tmpl w:val="4E932A9A"/>
    <w:lvl w:ilvl="0">
      <w:start w:val="1"/>
      <w:numFmt w:val="decimal"/>
      <w:lvlText w:val="（%1）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2042782147">
    <w:abstractNumId w:val="0"/>
  </w:num>
  <w:num w:numId="2" w16cid:durableId="17837231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14D0"/>
    <w:rsid w:val="00131405"/>
    <w:rsid w:val="002E4822"/>
    <w:rsid w:val="003A6A71"/>
    <w:rsid w:val="00557986"/>
    <w:rsid w:val="00660155"/>
    <w:rsid w:val="0070771E"/>
    <w:rsid w:val="00CE5AFD"/>
    <w:rsid w:val="00D420BC"/>
    <w:rsid w:val="00D714D0"/>
    <w:rsid w:val="00E56E0A"/>
    <w:rsid w:val="00F8656A"/>
    <w:rsid w:val="00FB5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226CC7"/>
  <w15:docId w15:val="{F5F479EB-1F51-45B5-A8E1-D4797DADC5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714D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14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714D0"/>
    <w:rPr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D714D0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D714D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714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714D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326</Words>
  <Characters>1863</Characters>
  <Application>Microsoft Office Word</Application>
  <DocSecurity>0</DocSecurity>
  <Lines>15</Lines>
  <Paragraphs>4</Paragraphs>
  <ScaleCrop>false</ScaleCrop>
  <Company/>
  <LinksUpToDate>false</LinksUpToDate>
  <CharactersWithSpaces>2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8</cp:revision>
  <dcterms:created xsi:type="dcterms:W3CDTF">2018-09-21T06:44:00Z</dcterms:created>
  <dcterms:modified xsi:type="dcterms:W3CDTF">2023-01-01T15:52:00Z</dcterms:modified>
</cp:coreProperties>
</file>